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5BC9" w:rsidRDefault="00BB5BC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5BC9" w:rsidRDefault="00C740D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先队列至少允许以下两种操作：</w:t>
      </w:r>
    </w:p>
    <w:p w:rsidR="00BB5BC9" w:rsidRDefault="00C740DC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插入，</w:t>
      </w:r>
      <w:r>
        <w:rPr>
          <w:rFonts w:ascii="Times New Roman" w:hAnsi="Times New Roman" w:cs="Times New Roman" w:hint="eastAsia"/>
          <w:sz w:val="28"/>
          <w:szCs w:val="28"/>
        </w:rPr>
        <w:t>inser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B5BC9" w:rsidRDefault="00C740DC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删除最小项，</w:t>
      </w:r>
      <w:r>
        <w:rPr>
          <w:rFonts w:ascii="Times New Roman" w:hAnsi="Times New Roman" w:cs="Times New Roman" w:hint="eastAsia"/>
          <w:sz w:val="28"/>
          <w:szCs w:val="28"/>
        </w:rPr>
        <w:t>deleteMin</w:t>
      </w:r>
      <w:r>
        <w:rPr>
          <w:rFonts w:ascii="Times New Roman" w:hAnsi="Times New Roman" w:cs="Times New Roman" w:hint="eastAsia"/>
          <w:sz w:val="28"/>
          <w:szCs w:val="28"/>
        </w:rPr>
        <w:t>，找出、返回和删除优先队列中的最小的元素。</w:t>
      </w:r>
    </w:p>
    <w:p w:rsidR="00BB5BC9" w:rsidRDefault="00BB5BC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5BC9" w:rsidRDefault="00C740D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堆：结构性质和堆序性质。堆的操作必须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满足堆的所有性质</w:t>
      </w:r>
      <w:r>
        <w:rPr>
          <w:rFonts w:ascii="Times New Roman" w:hAnsi="Times New Roman" w:cs="Times New Roman" w:hint="eastAsia"/>
          <w:sz w:val="28"/>
          <w:szCs w:val="28"/>
        </w:rPr>
        <w:t>才能停止（插入和删除最小项时必须考虑）。</w:t>
      </w:r>
    </w:p>
    <w:p w:rsidR="00BB5BC9" w:rsidRDefault="00C740D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构性质：二叉堆在结构上是完全填满的二叉树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可能的例外</w:t>
      </w:r>
      <w:r>
        <w:rPr>
          <w:rFonts w:ascii="Times New Roman" w:hAnsi="Times New Roman" w:cs="Times New Roman" w:hint="eastAsia"/>
          <w:sz w:val="28"/>
          <w:szCs w:val="28"/>
        </w:rPr>
        <w:t>是在底层，底层从左到右填入），完全二叉树。</w:t>
      </w:r>
    </w:p>
    <w:p w:rsidR="00BB5BC9" w:rsidRDefault="00C740D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颗高为</w:t>
      </w:r>
      <w:r w:rsidR="00BB5BC9" w:rsidRPr="00BB5BC9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4.4pt" o:ole="">
            <v:imagedata r:id="rId7" o:title=""/>
          </v:shape>
          <o:OLEObject Type="Embed" ProgID="Equation.DSMT4" ShapeID="_x0000_i1025" DrawAspect="Content" ObjectID="_1634906693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的完全二叉树有</w:t>
      </w:r>
      <w:r w:rsidR="00BB5BC9" w:rsidRPr="00BB5BC9">
        <w:rPr>
          <w:position w:val="-4"/>
        </w:rPr>
        <w:object w:dxaOrig="279" w:dyaOrig="300">
          <v:shape id="_x0000_i1026" type="#_x0000_t75" style="width:14.4pt;height:15pt" o:ole="">
            <v:imagedata r:id="rId9" o:title=""/>
          </v:shape>
          <o:OLEObject Type="Embed" ProgID="Equation.DSMT4" ShapeID="_x0000_i1026" DrawAspect="Content" ObjectID="_1634906694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 w:rsidR="00BB5BC9" w:rsidRPr="00BB5BC9">
        <w:rPr>
          <w:position w:val="-4"/>
        </w:rPr>
        <w:object w:dxaOrig="720" w:dyaOrig="300">
          <v:shape id="_x0000_i1027" type="#_x0000_t75" style="width:36pt;height:15pt" o:ole="">
            <v:imagedata r:id="rId11" o:title=""/>
          </v:shape>
          <o:OLEObject Type="Embed" ProgID="Equation.DSMT4" ShapeID="_x0000_i1027" DrawAspect="Content" ObjectID="_1634906695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个结点。如下图所示：该完全二叉树的底层没有填满。</w:t>
      </w:r>
    </w:p>
    <w:p w:rsidR="00BB5BC9" w:rsidRDefault="00BB5BC9"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5724" w:dyaOrig="4194">
          <v:shape id="_x0000_i1028" type="#_x0000_t75" style="width:285.6pt;height:209.4pt" o:ole="">
            <v:imagedata r:id="rId13" o:title=""/>
          </v:shape>
          <o:OLEObject Type="Embed" ProgID="Visio.Drawing.11" ShapeID="_x0000_i1028" DrawAspect="Content" ObjectID="_1634906696" r:id="rId14"/>
        </w:object>
      </w:r>
    </w:p>
    <w:p w:rsidR="00BB5BC9" w:rsidRDefault="00BB5BC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5BC9" w:rsidRDefault="00BB5BC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5BC9" w:rsidRDefault="00C740D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堆序性质：对于一个最小元堆（</w:t>
      </w:r>
      <w:r>
        <w:rPr>
          <w:rFonts w:ascii="Times New Roman" w:hAnsi="Times New Roman" w:cs="Times New Roman" w:hint="eastAsia"/>
          <w:sz w:val="28"/>
          <w:szCs w:val="28"/>
        </w:rPr>
        <w:t>min</w:t>
      </w:r>
      <w:r>
        <w:rPr>
          <w:rFonts w:ascii="Times New Roman" w:hAnsi="Times New Roman" w:cs="Times New Roman" w:hint="eastAsia"/>
          <w:sz w:val="28"/>
          <w:szCs w:val="28"/>
        </w:rPr>
        <w:t>），如果希望能快速找到最小元，那么最小元应该在根结点，如果二叉堆的任意子树也是堆，那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意结点都应该小于它的所有后裔</w:t>
      </w:r>
      <w:r>
        <w:rPr>
          <w:rFonts w:ascii="Times New Roman" w:hAnsi="Times New Roman" w:cs="Times New Roman" w:hint="eastAsia"/>
          <w:sz w:val="28"/>
          <w:szCs w:val="28"/>
        </w:rPr>
        <w:t>。类似的，我们也可以声明一个最大元堆（</w:t>
      </w:r>
      <w:r>
        <w:rPr>
          <w:rFonts w:ascii="Times New Roman" w:hAnsi="Times New Roman" w:cs="Times New Roman" w:hint="eastAsia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），快速查找最大元。</w:t>
      </w:r>
      <w:bookmarkStart w:id="0" w:name="_GoBack"/>
      <w:bookmarkEnd w:id="0"/>
    </w:p>
    <w:p w:rsidR="00BB5BC9" w:rsidRDefault="00BB5BC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B23F2" w:rsidRDefault="000B23F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二叉堆：父结点小于或等于其子结点的值，也肯定小于其子结点的子结点。最大二叉堆的性质正好与其相反。</w:t>
      </w:r>
    </w:p>
    <w:p w:rsidR="000B23F2" w:rsidRDefault="000B23F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B23F2" w:rsidRPr="003C70F0" w:rsidRDefault="003C70F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</w:t>
      </w:r>
      <w:r w:rsidRPr="003C70F0">
        <w:rPr>
          <w:rFonts w:ascii="Times New Roman" w:hAnsi="Times New Roman" w:cs="Times New Roman"/>
          <w:sz w:val="28"/>
          <w:szCs w:val="28"/>
        </w:rPr>
        <w:t>：</w:t>
      </w:r>
      <w:hyperlink r:id="rId15" w:history="1">
        <w:r w:rsidRPr="003C70F0">
          <w:rPr>
            <w:rStyle w:val="a6"/>
            <w:rFonts w:ascii="Times New Roman" w:hAnsi="Times New Roman" w:cs="Times New Roman"/>
            <w:sz w:val="28"/>
            <w:szCs w:val="28"/>
          </w:rPr>
          <w:t>https://blog.csdn.net/ACM_hades/article/details/89671679</w:t>
        </w:r>
      </w:hyperlink>
    </w:p>
    <w:p w:rsidR="003C70F0" w:rsidRDefault="003C70F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5BC9" w:rsidRDefault="00C740D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heap_test</w:t>
      </w:r>
    </w:p>
    <w:p w:rsidR="00BB5BC9" w:rsidRDefault="00C740D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heap_test1</w:t>
      </w:r>
    </w:p>
    <w:p w:rsidR="00BB5BC9" w:rsidRDefault="0071107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heap_test2</w:t>
      </w:r>
    </w:p>
    <w:p w:rsidR="00711074" w:rsidRDefault="0071107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711074" w:rsidSect="00BB5BC9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12D3" w:rsidRDefault="002412D3">
      <w:r>
        <w:separator/>
      </w:r>
    </w:p>
  </w:endnote>
  <w:endnote w:type="continuationSeparator" w:id="1">
    <w:p w:rsidR="002412D3" w:rsidRDefault="002412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12D3" w:rsidRDefault="002412D3">
      <w:r>
        <w:separator/>
      </w:r>
    </w:p>
  </w:footnote>
  <w:footnote w:type="continuationSeparator" w:id="1">
    <w:p w:rsidR="002412D3" w:rsidRDefault="002412D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779E1"/>
    <w:multiLevelType w:val="hybridMultilevel"/>
    <w:tmpl w:val="0A523488"/>
    <w:lvl w:ilvl="0" w:tplc="269464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B5BC9"/>
    <w:rsid w:val="000B23F2"/>
    <w:rsid w:val="002412D3"/>
    <w:rsid w:val="003C70F0"/>
    <w:rsid w:val="005125BC"/>
    <w:rsid w:val="00711074"/>
    <w:rsid w:val="00A07AE3"/>
    <w:rsid w:val="00BB5BC9"/>
    <w:rsid w:val="00C740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5BC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B5B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B5BC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B5B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B5BC9"/>
    <w:rPr>
      <w:sz w:val="18"/>
      <w:szCs w:val="18"/>
    </w:rPr>
  </w:style>
  <w:style w:type="paragraph" w:styleId="a5">
    <w:name w:val="List Paragraph"/>
    <w:basedOn w:val="a"/>
    <w:uiPriority w:val="34"/>
    <w:qFormat/>
    <w:rsid w:val="00BB5BC9"/>
    <w:pPr>
      <w:ind w:firstLineChars="200" w:firstLine="420"/>
    </w:pPr>
  </w:style>
  <w:style w:type="character" w:styleId="a6">
    <w:name w:val="Hyperlink"/>
    <w:basedOn w:val="a0"/>
    <w:uiPriority w:val="99"/>
    <w:semiHidden/>
    <w:unhideWhenUsed/>
    <w:rsid w:val="00BB5BC9"/>
    <w:rPr>
      <w:color w:val="0000FF"/>
      <w:u w:val="single"/>
    </w:rPr>
  </w:style>
  <w:style w:type="character" w:styleId="a7">
    <w:name w:val="FollowedHyperlink"/>
    <w:basedOn w:val="a0"/>
    <w:uiPriority w:val="99"/>
    <w:semiHidden/>
    <w:unhideWhenUsed/>
    <w:rsid w:val="005125BC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s://blog.csdn.net/ACM_hades/article/details/89671679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2</Pages>
  <Words>100</Words>
  <Characters>570</Characters>
  <Application>Microsoft Office Word</Application>
  <DocSecurity>0</DocSecurity>
  <Lines>4</Lines>
  <Paragraphs>1</Paragraphs>
  <ScaleCrop>false</ScaleCrop>
  <Company/>
  <LinksUpToDate>false</LinksUpToDate>
  <CharactersWithSpaces>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36</cp:revision>
  <dcterms:created xsi:type="dcterms:W3CDTF">2015-02-03T01:58:00Z</dcterms:created>
  <dcterms:modified xsi:type="dcterms:W3CDTF">2019-11-10T07:58:00Z</dcterms:modified>
</cp:coreProperties>
</file>